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7908" w:rsidRPr="00347908" w:rsidRDefault="00347908" w:rsidP="00347908">
      <w:pPr>
        <w:pStyle w:val="NoSpacing"/>
        <w:jc w:val="center"/>
        <w:rPr>
          <w:rFonts w:cs="Times New Roman"/>
          <w:b/>
          <w:szCs w:val="28"/>
        </w:rPr>
      </w:pPr>
      <w:r w:rsidRPr="00347908">
        <w:rPr>
          <w:noProof/>
          <w:szCs w:val="28"/>
        </w:rPr>
        <w:drawing>
          <wp:inline distT="0" distB="0" distL="0" distR="0">
            <wp:extent cx="3810000" cy="657225"/>
            <wp:effectExtent l="0" t="0" r="0" b="9525"/>
            <wp:docPr id="9" name="Picture 2" descr="D:\quangcao\3-6 tieu de dai hoc_tieu hoc_trung hoc\asian school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D:\quangcao\3-6 tieu de dai hoc_tieu hoc_trung hoc\asian school.jpg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7908" w:rsidRPr="00347908" w:rsidRDefault="00347908" w:rsidP="00347908">
      <w:pPr>
        <w:pStyle w:val="NoSpacing"/>
        <w:jc w:val="center"/>
        <w:rPr>
          <w:rFonts w:cs="Times New Roman"/>
          <w:b/>
          <w:szCs w:val="28"/>
        </w:rPr>
      </w:pPr>
      <w:r w:rsidRPr="00347908">
        <w:rPr>
          <w:rFonts w:cs="Times New Roman"/>
          <w:b/>
          <w:szCs w:val="28"/>
        </w:rPr>
        <w:t>ĐỀ THAM KHẢO KIỂM TRA HK 2 TOÁN 7 (2016-2017)</w:t>
      </w:r>
    </w:p>
    <w:p w:rsidR="00347908" w:rsidRPr="00347908" w:rsidRDefault="00347908" w:rsidP="00347908">
      <w:pPr>
        <w:pStyle w:val="NoSpacing"/>
        <w:rPr>
          <w:rFonts w:cs="Times New Roman"/>
          <w:b/>
          <w:szCs w:val="28"/>
          <w:u w:val="single"/>
        </w:rPr>
      </w:pP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bookmarkStart w:id="0" w:name="_GoBack"/>
      <w:bookmarkEnd w:id="0"/>
      <w:r w:rsidRPr="00347908">
        <w:rPr>
          <w:rFonts w:cs="Times New Roman"/>
          <w:b/>
          <w:szCs w:val="28"/>
        </w:rPr>
        <w:t>Câu 1:</w:t>
      </w:r>
      <w:r w:rsidRPr="00347908">
        <w:rPr>
          <w:rFonts w:cs="Times New Roman"/>
          <w:szCs w:val="28"/>
        </w:rPr>
        <w:t xml:space="preserve"> (2 Điểm) Điểm kiểm tra môn Toán 15 phút của học sinh lớp 7A được ghi lại ở bảng sau: </w:t>
      </w:r>
    </w:p>
    <w:p w:rsidR="00347908" w:rsidRPr="00347908" w:rsidRDefault="00347908" w:rsidP="00347908">
      <w:pPr>
        <w:pStyle w:val="NoSpacing"/>
        <w:rPr>
          <w:rFonts w:cs="Times New Roman"/>
          <w:color w:val="00B0F0"/>
          <w:szCs w:val="28"/>
        </w:rPr>
      </w:pP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1024"/>
        <w:gridCol w:w="1024"/>
        <w:gridCol w:w="1024"/>
        <w:gridCol w:w="1024"/>
        <w:gridCol w:w="1023"/>
        <w:gridCol w:w="1031"/>
        <w:gridCol w:w="1031"/>
        <w:gridCol w:w="1031"/>
        <w:gridCol w:w="1031"/>
      </w:tblGrid>
      <w:tr w:rsidR="00347908" w:rsidRPr="00347908" w:rsidTr="004F4610">
        <w:trPr>
          <w:jc w:val="center"/>
        </w:trPr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7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6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10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7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10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</w:tr>
      <w:tr w:rsidR="00347908" w:rsidRPr="00347908" w:rsidTr="004F4610">
        <w:trPr>
          <w:jc w:val="center"/>
        </w:trPr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5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5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4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6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</w:tr>
      <w:tr w:rsidR="00347908" w:rsidRPr="00347908" w:rsidTr="004F4610">
        <w:trPr>
          <w:jc w:val="center"/>
        </w:trPr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7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6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5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6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10</w:t>
            </w:r>
          </w:p>
        </w:tc>
      </w:tr>
      <w:tr w:rsidR="00347908" w:rsidRPr="00347908" w:rsidTr="004F4610">
        <w:trPr>
          <w:jc w:val="center"/>
        </w:trPr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6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7</w:t>
            </w:r>
          </w:p>
        </w:tc>
      </w:tr>
      <w:tr w:rsidR="00347908" w:rsidRPr="00347908" w:rsidTr="004F4610">
        <w:trPr>
          <w:jc w:val="center"/>
        </w:trPr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7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6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4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5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9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10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10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8</w:t>
            </w:r>
          </w:p>
        </w:tc>
        <w:tc>
          <w:tcPr>
            <w:tcW w:w="1064" w:type="dxa"/>
          </w:tcPr>
          <w:p w:rsidR="00347908" w:rsidRPr="00347908" w:rsidRDefault="00347908" w:rsidP="004F4610">
            <w:pPr>
              <w:pStyle w:val="NoSpacing"/>
              <w:rPr>
                <w:rFonts w:cs="Times New Roman"/>
                <w:szCs w:val="28"/>
              </w:rPr>
            </w:pPr>
            <w:r w:rsidRPr="00347908">
              <w:rPr>
                <w:rFonts w:cs="Times New Roman"/>
                <w:szCs w:val="28"/>
              </w:rPr>
              <w:t>4</w:t>
            </w:r>
          </w:p>
        </w:tc>
      </w:tr>
    </w:tbl>
    <w:p w:rsidR="00347908" w:rsidRPr="00347908" w:rsidRDefault="00347908" w:rsidP="00347908">
      <w:pPr>
        <w:pStyle w:val="NoSpacing"/>
        <w:rPr>
          <w:rFonts w:cs="Times New Roman"/>
          <w:szCs w:val="28"/>
          <w:lang w:val="fr-FR"/>
        </w:rPr>
      </w:pPr>
      <w:r w:rsidRPr="00347908">
        <w:rPr>
          <w:rFonts w:cs="Times New Roman"/>
          <w:szCs w:val="28"/>
          <w:lang w:val="fr-FR"/>
        </w:rPr>
        <w:t>a. Dấu hiệu quan tâm là gì? Có tất cả bao nhiêu giá trị.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szCs w:val="28"/>
          <w:lang w:val="fr-FR"/>
        </w:rPr>
        <w:t xml:space="preserve">b. Lập bảng tần số. </w:t>
      </w:r>
      <w:r w:rsidRPr="00347908">
        <w:rPr>
          <w:rFonts w:cs="Times New Roman"/>
          <w:szCs w:val="28"/>
        </w:rPr>
        <w:t>Tính số trung bình cộng .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b/>
          <w:szCs w:val="28"/>
        </w:rPr>
        <w:t>Câu 2 :</w:t>
      </w:r>
      <w:r w:rsidRPr="00347908">
        <w:rPr>
          <w:rFonts w:cs="Times New Roman"/>
          <w:szCs w:val="28"/>
        </w:rPr>
        <w:t xml:space="preserve">  (1,5 Điểm) Cho đơn thức 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position w:val="-24"/>
          <w:szCs w:val="28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9" o:title=""/>
          </v:shape>
          <o:OLEObject Type="Embed" ProgID="Equation.DSMT4" ShapeID="_x0000_i1025" DrawAspect="Content" ObjectID="_1616851885" r:id="rId10"/>
        </w:object>
      </w:r>
      <w:r w:rsidRPr="00347908">
        <w:rPr>
          <w:rFonts w:cs="Times New Roman"/>
          <w:szCs w:val="28"/>
        </w:rPr>
        <w:t xml:space="preserve"> và </w:t>
      </w:r>
      <w:r w:rsidRPr="00347908">
        <w:rPr>
          <w:rFonts w:cs="Times New Roman"/>
          <w:position w:val="-10"/>
          <w:szCs w:val="28"/>
        </w:rPr>
        <w:object w:dxaOrig="1540" w:dyaOrig="360">
          <v:shape id="_x0000_i1026" type="#_x0000_t75" style="width:77.25pt;height:18pt" o:ole="">
            <v:imagedata r:id="rId11" o:title=""/>
          </v:shape>
          <o:OLEObject Type="Embed" ProgID="Equation.DSMT4" ShapeID="_x0000_i1026" DrawAspect="Content" ObjectID="_1616851886" r:id="rId12"/>
        </w:object>
      </w:r>
      <w:r w:rsidRPr="00347908">
        <w:rPr>
          <w:rFonts w:cs="Times New Roman"/>
          <w:szCs w:val="28"/>
        </w:rPr>
        <w:t xml:space="preserve"> (a: hằng số khác 0).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szCs w:val="28"/>
        </w:rPr>
        <w:t>a. Tính A=M.N,  rồi cho biết  hệ số và phần biến của A.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szCs w:val="28"/>
        </w:rPr>
        <w:t>b. Tìm bậc của đơn thức A.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b/>
          <w:szCs w:val="28"/>
        </w:rPr>
        <w:t>Câu 3: (</w:t>
      </w:r>
      <w:r w:rsidRPr="00347908">
        <w:rPr>
          <w:rFonts w:cs="Times New Roman"/>
          <w:szCs w:val="28"/>
        </w:rPr>
        <w:t xml:space="preserve"> 2 Điểm )  Cho hai đa thức. 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position w:val="-10"/>
          <w:szCs w:val="28"/>
        </w:rPr>
        <w:object w:dxaOrig="3260" w:dyaOrig="360">
          <v:shape id="_x0000_i1027" type="#_x0000_t75" style="width:162.75pt;height:18pt" o:ole="">
            <v:imagedata r:id="rId13" o:title=""/>
          </v:shape>
          <o:OLEObject Type="Embed" ProgID="Equation.3" ShapeID="_x0000_i1027" DrawAspect="Content" ObjectID="_1616851887" r:id="rId14"/>
        </w:object>
      </w:r>
      <w:r w:rsidRPr="00347908">
        <w:rPr>
          <w:rFonts w:cs="Times New Roman"/>
          <w:szCs w:val="28"/>
        </w:rPr>
        <w:t xml:space="preserve">  và </w:t>
      </w:r>
      <w:r w:rsidRPr="00347908">
        <w:rPr>
          <w:rFonts w:cs="Times New Roman"/>
          <w:position w:val="-10"/>
          <w:szCs w:val="28"/>
        </w:rPr>
        <w:object w:dxaOrig="3000" w:dyaOrig="360">
          <v:shape id="_x0000_i1028" type="#_x0000_t75" style="width:150pt;height:18pt" o:ole="">
            <v:imagedata r:id="rId15" o:title=""/>
          </v:shape>
          <o:OLEObject Type="Embed" ProgID="Equation.3" ShapeID="_x0000_i1028" DrawAspect="Content" ObjectID="_1616851888" r:id="rId16"/>
        </w:objec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szCs w:val="28"/>
        </w:rPr>
        <w:t>a. Hãy sắp xếp các hạng tử của mỗi đa thức theo lũy thừa giảm dần của biến.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szCs w:val="28"/>
        </w:rPr>
        <w:t>b. Tính M(x)=A(x)+B(x) và  N(x)= A(x)-B(x)</w:t>
      </w:r>
    </w:p>
    <w:p w:rsidR="00347908" w:rsidRPr="00347908" w:rsidRDefault="00347908" w:rsidP="00347908">
      <w:pPr>
        <w:pStyle w:val="NoSpacing"/>
        <w:rPr>
          <w:rFonts w:cs="Times New Roman"/>
          <w:position w:val="-6"/>
          <w:szCs w:val="28"/>
        </w:rPr>
      </w:pPr>
      <w:r w:rsidRPr="00347908">
        <w:rPr>
          <w:rFonts w:cs="Times New Roman"/>
          <w:b/>
          <w:szCs w:val="28"/>
        </w:rPr>
        <w:t>Câu 4:</w:t>
      </w:r>
      <w:r w:rsidRPr="00347908">
        <w:rPr>
          <w:rFonts w:cs="Times New Roman"/>
          <w:szCs w:val="28"/>
        </w:rPr>
        <w:t xml:space="preserve"> (1 Điểm )   a. Tìm nghiệm của đa thức : P(x) = </w:t>
      </w:r>
      <w:r w:rsidRPr="00347908">
        <w:rPr>
          <w:rFonts w:cs="Times New Roman"/>
          <w:position w:val="-6"/>
          <w:szCs w:val="28"/>
        </w:rPr>
        <w:object w:dxaOrig="1120" w:dyaOrig="320">
          <v:shape id="_x0000_i1029" type="#_x0000_t75" style="width:55.5pt;height:15.75pt" o:ole="">
            <v:imagedata r:id="rId17" o:title=""/>
          </v:shape>
          <o:OLEObject Type="Embed" ProgID="Equation.DSMT4" ShapeID="_x0000_i1029" DrawAspect="Content" ObjectID="_1616851889" r:id="rId18"/>
        </w:objec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position w:val="-6"/>
          <w:szCs w:val="28"/>
        </w:rPr>
        <w:t>b. Cho đa thức Q(x)= -x</w:t>
      </w:r>
      <w:r w:rsidRPr="00347908">
        <w:rPr>
          <w:rFonts w:cs="Times New Roman"/>
          <w:position w:val="-6"/>
          <w:szCs w:val="28"/>
          <w:vertAlign w:val="superscript"/>
        </w:rPr>
        <w:t>2016</w:t>
      </w:r>
      <w:r w:rsidRPr="00347908">
        <w:rPr>
          <w:rFonts w:cs="Times New Roman"/>
          <w:position w:val="-6"/>
          <w:szCs w:val="28"/>
        </w:rPr>
        <w:t xml:space="preserve"> +2015x-1 có nghiệm âm không? Vì sao?</w:t>
      </w:r>
    </w:p>
    <w:p w:rsidR="00347908" w:rsidRPr="00347908" w:rsidRDefault="00347908" w:rsidP="00347908">
      <w:pPr>
        <w:pStyle w:val="NoSpacing"/>
        <w:rPr>
          <w:rFonts w:cs="Times New Roman"/>
          <w:szCs w:val="28"/>
        </w:rPr>
      </w:pPr>
      <w:r w:rsidRPr="00347908">
        <w:rPr>
          <w:rFonts w:cs="Times New Roman"/>
          <w:b/>
          <w:szCs w:val="28"/>
        </w:rPr>
        <w:t>Câu 5:</w:t>
      </w:r>
      <w:r w:rsidRPr="00347908">
        <w:rPr>
          <w:rFonts w:cs="Times New Roman"/>
          <w:szCs w:val="28"/>
        </w:rPr>
        <w:t xml:space="preserve"> ( 3,5 Điểm ) Cho </w:t>
      </w:r>
      <w:r w:rsidRPr="00347908">
        <w:rPr>
          <w:rFonts w:cs="Times New Roman"/>
          <w:position w:val="-6"/>
          <w:szCs w:val="28"/>
        </w:rPr>
        <w:object w:dxaOrig="680" w:dyaOrig="279">
          <v:shape id="_x0000_i1030" type="#_x0000_t75" style="width:33.75pt;height:14.25pt" o:ole="">
            <v:imagedata r:id="rId19" o:title=""/>
          </v:shape>
          <o:OLEObject Type="Embed" ProgID="Equation.3" ShapeID="_x0000_i1030" DrawAspect="Content" ObjectID="_1616851890" r:id="rId20"/>
        </w:object>
      </w:r>
      <w:r w:rsidRPr="00347908">
        <w:rPr>
          <w:rFonts w:cs="Times New Roman"/>
          <w:szCs w:val="28"/>
        </w:rPr>
        <w:t xml:space="preserve"> vuông tại A, có AC=5cm, BC=13cm.</w:t>
      </w:r>
    </w:p>
    <w:p w:rsidR="00347908" w:rsidRPr="00347908" w:rsidRDefault="00347908" w:rsidP="00782947">
      <w:pPr>
        <w:pStyle w:val="NoSpacing"/>
        <w:numPr>
          <w:ilvl w:val="0"/>
          <w:numId w:val="4"/>
        </w:numPr>
        <w:rPr>
          <w:rFonts w:cs="Times New Roman"/>
          <w:szCs w:val="28"/>
        </w:rPr>
      </w:pPr>
      <w:r w:rsidRPr="00347908">
        <w:rPr>
          <w:rFonts w:cs="Times New Roman"/>
          <w:szCs w:val="28"/>
        </w:rPr>
        <w:t xml:space="preserve">Tính độ dài cạnh AB và so sánh các góc của </w:t>
      </w:r>
      <w:r w:rsidRPr="00347908">
        <w:rPr>
          <w:rFonts w:cs="Times New Roman"/>
          <w:position w:val="-6"/>
          <w:szCs w:val="28"/>
        </w:rPr>
        <w:object w:dxaOrig="680" w:dyaOrig="279">
          <v:shape id="_x0000_i1031" type="#_x0000_t75" style="width:33.75pt;height:14.25pt" o:ole="">
            <v:imagedata r:id="rId19" o:title=""/>
          </v:shape>
          <o:OLEObject Type="Embed" ProgID="Equation.3" ShapeID="_x0000_i1031" DrawAspect="Content" ObjectID="_1616851891" r:id="rId21"/>
        </w:object>
      </w:r>
      <w:r w:rsidRPr="00347908">
        <w:rPr>
          <w:rFonts w:cs="Times New Roman"/>
          <w:position w:val="-6"/>
          <w:szCs w:val="28"/>
        </w:rPr>
        <w:t>.</w:t>
      </w:r>
    </w:p>
    <w:p w:rsidR="00347908" w:rsidRPr="00347908" w:rsidRDefault="00347908" w:rsidP="00782947">
      <w:pPr>
        <w:pStyle w:val="NoSpacing"/>
        <w:numPr>
          <w:ilvl w:val="0"/>
          <w:numId w:val="4"/>
        </w:numPr>
        <w:rPr>
          <w:rFonts w:cs="Times New Roman"/>
          <w:szCs w:val="28"/>
        </w:rPr>
      </w:pPr>
      <w:r w:rsidRPr="00347908">
        <w:rPr>
          <w:rFonts w:cs="Times New Roman"/>
          <w:position w:val="-6"/>
          <w:szCs w:val="28"/>
        </w:rPr>
        <w:t xml:space="preserve">Trên tia AC lấy điểm D sao cho AB=AD. Vẽ </w:t>
      </w:r>
      <w:r w:rsidRPr="00347908">
        <w:rPr>
          <w:rFonts w:cs="Times New Roman"/>
          <w:position w:val="-4"/>
          <w:szCs w:val="28"/>
        </w:rPr>
        <w:object w:dxaOrig="999" w:dyaOrig="260">
          <v:shape id="_x0000_i1032" type="#_x0000_t75" style="width:50.25pt;height:12.75pt" o:ole="">
            <v:imagedata r:id="rId22" o:title=""/>
          </v:shape>
          <o:OLEObject Type="Embed" ProgID="Equation.DSMT4" ShapeID="_x0000_i1032" DrawAspect="Content" ObjectID="_1616851892" r:id="rId23"/>
        </w:object>
      </w:r>
      <w:r w:rsidRPr="00347908">
        <w:rPr>
          <w:rFonts w:cs="Times New Roman"/>
          <w:position w:val="-10"/>
          <w:szCs w:val="28"/>
        </w:rPr>
        <w:object w:dxaOrig="980" w:dyaOrig="320">
          <v:shape id="_x0000_i1033" type="#_x0000_t75" style="width:48.75pt;height:15.75pt" o:ole="">
            <v:imagedata r:id="rId24" o:title=""/>
          </v:shape>
          <o:OLEObject Type="Embed" ProgID="Equation.DSMT4" ShapeID="_x0000_i1033" DrawAspect="Content" ObjectID="_1616851893" r:id="rId25"/>
        </w:object>
      </w:r>
    </w:p>
    <w:p w:rsidR="00347908" w:rsidRPr="00347908" w:rsidRDefault="00347908" w:rsidP="00347908">
      <w:pPr>
        <w:pStyle w:val="NoSpacing"/>
        <w:ind w:left="720"/>
        <w:rPr>
          <w:rFonts w:cs="Times New Roman"/>
          <w:position w:val="-6"/>
          <w:szCs w:val="28"/>
        </w:rPr>
      </w:pPr>
      <w:r w:rsidRPr="00347908">
        <w:rPr>
          <w:rFonts w:cs="Times New Roman"/>
          <w:position w:val="-6"/>
          <w:szCs w:val="28"/>
        </w:rPr>
        <w:t xml:space="preserve">Chứng minh rằng : </w:t>
      </w:r>
      <w:r w:rsidRPr="00347908">
        <w:rPr>
          <w:rFonts w:cs="Times New Roman"/>
          <w:position w:val="-4"/>
          <w:szCs w:val="28"/>
        </w:rPr>
        <w:object w:dxaOrig="1520" w:dyaOrig="260">
          <v:shape id="_x0000_i1034" type="#_x0000_t75" style="width:75.75pt;height:12.75pt" o:ole="">
            <v:imagedata r:id="rId26" o:title=""/>
          </v:shape>
          <o:OLEObject Type="Embed" ProgID="Equation.DSMT4" ShapeID="_x0000_i1034" DrawAspect="Content" ObjectID="_1616851894" r:id="rId27"/>
        </w:object>
      </w:r>
      <w:r w:rsidRPr="00347908">
        <w:rPr>
          <w:rFonts w:cs="Times New Roman"/>
          <w:position w:val="-6"/>
          <w:szCs w:val="28"/>
        </w:rPr>
        <w:t xml:space="preserve"> và AE là tia phân giác </w:t>
      </w:r>
      <w:r w:rsidRPr="00347908">
        <w:rPr>
          <w:rFonts w:cs="Times New Roman"/>
          <w:position w:val="-4"/>
          <w:szCs w:val="28"/>
        </w:rPr>
        <w:object w:dxaOrig="560" w:dyaOrig="320">
          <v:shape id="_x0000_i1035" type="#_x0000_t75" style="width:27.75pt;height:15.75pt" o:ole="">
            <v:imagedata r:id="rId28" o:title=""/>
          </v:shape>
          <o:OLEObject Type="Embed" ProgID="Equation.DSMT4" ShapeID="_x0000_i1035" DrawAspect="Content" ObjectID="_1616851895" r:id="rId29"/>
        </w:object>
      </w:r>
    </w:p>
    <w:p w:rsidR="00347908" w:rsidRPr="00347908" w:rsidRDefault="00347908" w:rsidP="00782947">
      <w:pPr>
        <w:pStyle w:val="NoSpacing"/>
        <w:numPr>
          <w:ilvl w:val="0"/>
          <w:numId w:val="4"/>
        </w:numPr>
        <w:rPr>
          <w:rFonts w:cs="Times New Roman"/>
          <w:position w:val="-6"/>
          <w:szCs w:val="28"/>
        </w:rPr>
      </w:pPr>
      <w:r w:rsidRPr="00347908">
        <w:rPr>
          <w:rFonts w:cs="Times New Roman"/>
          <w:position w:val="-6"/>
          <w:szCs w:val="28"/>
        </w:rPr>
        <w:t>AE cắt BC tại F. Chứng minh rằng: FB-FC&lt;AB-AC</w:t>
      </w:r>
    </w:p>
    <w:p w:rsidR="00347908" w:rsidRPr="00347908" w:rsidRDefault="00347908" w:rsidP="00782947">
      <w:pPr>
        <w:pStyle w:val="NoSpacing"/>
        <w:numPr>
          <w:ilvl w:val="0"/>
          <w:numId w:val="4"/>
        </w:numPr>
        <w:rPr>
          <w:rFonts w:cs="Times New Roman"/>
          <w:position w:val="-6"/>
          <w:szCs w:val="28"/>
        </w:rPr>
      </w:pPr>
      <w:r w:rsidRPr="00347908">
        <w:rPr>
          <w:rFonts w:cs="Times New Roman"/>
          <w:position w:val="-6"/>
          <w:szCs w:val="28"/>
        </w:rPr>
        <w:t>Đường thẳng vuông góc BC tại F cắt CA tại H. Chứng minh: FB=FH</w:t>
      </w:r>
    </w:p>
    <w:p w:rsidR="00347908" w:rsidRPr="00347908" w:rsidRDefault="00347908" w:rsidP="00347908">
      <w:pPr>
        <w:rPr>
          <w:szCs w:val="28"/>
        </w:rPr>
      </w:pPr>
    </w:p>
    <w:p w:rsidR="008C4410" w:rsidRPr="00347908" w:rsidRDefault="008C4410" w:rsidP="00347908">
      <w:pPr>
        <w:rPr>
          <w:szCs w:val="28"/>
        </w:rPr>
      </w:pPr>
    </w:p>
    <w:sectPr w:rsidR="008C4410" w:rsidRPr="00347908" w:rsidSect="00343AEF">
      <w:headerReference w:type="default" r:id="rId30"/>
      <w:footerReference w:type="default" r:id="rId31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2947" w:rsidRDefault="00782947" w:rsidP="00D25D18">
      <w:pPr>
        <w:spacing w:after="0" w:line="240" w:lineRule="auto"/>
      </w:pPr>
      <w:r>
        <w:separator/>
      </w:r>
    </w:p>
  </w:endnote>
  <w:endnote w:type="continuationSeparator" w:id="0">
    <w:p w:rsidR="00782947" w:rsidRDefault="00782947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0420EA" w:rsidRDefault="00D25D18" w:rsidP="00D25D18">
    <w:pPr>
      <w:pStyle w:val="Footer"/>
      <w:jc w:val="center"/>
      <w:rPr>
        <w:lang w:val="en-US"/>
      </w:rPr>
    </w:pPr>
  </w:p>
  <w:p w:rsidR="00D25D18" w:rsidRDefault="004B6FDE" w:rsidP="00D25D18">
    <w:pPr>
      <w:pStyle w:val="Footer"/>
      <w:rPr>
        <w:szCs w:val="28"/>
      </w:rPr>
    </w:pPr>
    <w:r w:rsidRPr="004B6FDE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6.4pt;margin-top:5.55pt;width:440.85pt;height:0;z-index:251663360;visibility:visible" o:connectortype="elbow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2947" w:rsidRDefault="00782947" w:rsidP="00D25D18">
      <w:pPr>
        <w:spacing w:after="0" w:line="240" w:lineRule="auto"/>
      </w:pPr>
      <w:r>
        <w:separator/>
      </w:r>
    </w:p>
  </w:footnote>
  <w:footnote w:type="continuationSeparator" w:id="0">
    <w:p w:rsidR="00782947" w:rsidRDefault="00782947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4B6FDE" w:rsidP="00D25D18">
    <w:pPr>
      <w:jc w:val="center"/>
      <w:rPr>
        <w:szCs w:val="28"/>
      </w:rPr>
    </w:pPr>
    <w:r w:rsidRPr="004B6FDE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4B6FDE">
    <w:pPr>
      <w:pStyle w:val="Header"/>
    </w:pPr>
    <w:r w:rsidRPr="004B6FD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14.5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2">
    <w:nsid w:val="76363960"/>
    <w:multiLevelType w:val="hybridMultilevel"/>
    <w:tmpl w:val="1DEC55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6C38"/>
    <w:rsid w:val="000163E2"/>
    <w:rsid w:val="00016885"/>
    <w:rsid w:val="000207B1"/>
    <w:rsid w:val="00021CAD"/>
    <w:rsid w:val="000343CF"/>
    <w:rsid w:val="000405FC"/>
    <w:rsid w:val="000420EA"/>
    <w:rsid w:val="000519C2"/>
    <w:rsid w:val="0005401C"/>
    <w:rsid w:val="0005790F"/>
    <w:rsid w:val="0006359E"/>
    <w:rsid w:val="0006428C"/>
    <w:rsid w:val="000724B8"/>
    <w:rsid w:val="000753AC"/>
    <w:rsid w:val="000761E2"/>
    <w:rsid w:val="0008084B"/>
    <w:rsid w:val="0008637A"/>
    <w:rsid w:val="00094C3F"/>
    <w:rsid w:val="000A19EA"/>
    <w:rsid w:val="000C0DF8"/>
    <w:rsid w:val="000C1F99"/>
    <w:rsid w:val="000C6CB9"/>
    <w:rsid w:val="000D20E3"/>
    <w:rsid w:val="000D783A"/>
    <w:rsid w:val="000E31B7"/>
    <w:rsid w:val="000E4D98"/>
    <w:rsid w:val="00121847"/>
    <w:rsid w:val="00124C5F"/>
    <w:rsid w:val="00125A23"/>
    <w:rsid w:val="00130E23"/>
    <w:rsid w:val="0013273D"/>
    <w:rsid w:val="00133C72"/>
    <w:rsid w:val="0013544C"/>
    <w:rsid w:val="001402A0"/>
    <w:rsid w:val="001405BD"/>
    <w:rsid w:val="0014104E"/>
    <w:rsid w:val="00142322"/>
    <w:rsid w:val="001614BE"/>
    <w:rsid w:val="0016233D"/>
    <w:rsid w:val="001700CE"/>
    <w:rsid w:val="0018179D"/>
    <w:rsid w:val="00182CE1"/>
    <w:rsid w:val="00185FFF"/>
    <w:rsid w:val="001909CD"/>
    <w:rsid w:val="00190C2A"/>
    <w:rsid w:val="001945D5"/>
    <w:rsid w:val="00194715"/>
    <w:rsid w:val="00197E1E"/>
    <w:rsid w:val="001A2F76"/>
    <w:rsid w:val="001A4B7E"/>
    <w:rsid w:val="001C0670"/>
    <w:rsid w:val="001C07B0"/>
    <w:rsid w:val="001C4B95"/>
    <w:rsid w:val="001C5788"/>
    <w:rsid w:val="001C5F97"/>
    <w:rsid w:val="001D3003"/>
    <w:rsid w:val="001E16EC"/>
    <w:rsid w:val="001F069B"/>
    <w:rsid w:val="002044C1"/>
    <w:rsid w:val="002228E8"/>
    <w:rsid w:val="00230381"/>
    <w:rsid w:val="00230915"/>
    <w:rsid w:val="00233153"/>
    <w:rsid w:val="00235666"/>
    <w:rsid w:val="00237222"/>
    <w:rsid w:val="0024673D"/>
    <w:rsid w:val="002529A8"/>
    <w:rsid w:val="002547E8"/>
    <w:rsid w:val="00255C00"/>
    <w:rsid w:val="00257C9D"/>
    <w:rsid w:val="00265CDC"/>
    <w:rsid w:val="00272263"/>
    <w:rsid w:val="002731A2"/>
    <w:rsid w:val="00275242"/>
    <w:rsid w:val="00277B03"/>
    <w:rsid w:val="0028236E"/>
    <w:rsid w:val="0028750B"/>
    <w:rsid w:val="00292F8E"/>
    <w:rsid w:val="00296E95"/>
    <w:rsid w:val="002A4208"/>
    <w:rsid w:val="002B2263"/>
    <w:rsid w:val="002C785A"/>
    <w:rsid w:val="002D1EAE"/>
    <w:rsid w:val="002D24DD"/>
    <w:rsid w:val="002D299A"/>
    <w:rsid w:val="002D4833"/>
    <w:rsid w:val="002D75DA"/>
    <w:rsid w:val="002E583C"/>
    <w:rsid w:val="002E6F36"/>
    <w:rsid w:val="002F012D"/>
    <w:rsid w:val="002F565B"/>
    <w:rsid w:val="002F5ABE"/>
    <w:rsid w:val="002F67F8"/>
    <w:rsid w:val="00310058"/>
    <w:rsid w:val="0031474A"/>
    <w:rsid w:val="00321978"/>
    <w:rsid w:val="00330CEF"/>
    <w:rsid w:val="00341DB5"/>
    <w:rsid w:val="00343AEF"/>
    <w:rsid w:val="00344D2D"/>
    <w:rsid w:val="00347908"/>
    <w:rsid w:val="00350126"/>
    <w:rsid w:val="00351B03"/>
    <w:rsid w:val="00351F5C"/>
    <w:rsid w:val="003655C0"/>
    <w:rsid w:val="00383C6F"/>
    <w:rsid w:val="00386920"/>
    <w:rsid w:val="003872A1"/>
    <w:rsid w:val="00390D12"/>
    <w:rsid w:val="003B1A20"/>
    <w:rsid w:val="003B45FD"/>
    <w:rsid w:val="003C0F3F"/>
    <w:rsid w:val="003C32FE"/>
    <w:rsid w:val="003C5BE9"/>
    <w:rsid w:val="003D085F"/>
    <w:rsid w:val="003D29CB"/>
    <w:rsid w:val="003E31EB"/>
    <w:rsid w:val="003E34A6"/>
    <w:rsid w:val="003E5F1D"/>
    <w:rsid w:val="003E78A0"/>
    <w:rsid w:val="003F156C"/>
    <w:rsid w:val="00405047"/>
    <w:rsid w:val="00420120"/>
    <w:rsid w:val="00420C77"/>
    <w:rsid w:val="004241EE"/>
    <w:rsid w:val="00424B56"/>
    <w:rsid w:val="0042639E"/>
    <w:rsid w:val="0043044F"/>
    <w:rsid w:val="004312F2"/>
    <w:rsid w:val="00437869"/>
    <w:rsid w:val="004458C1"/>
    <w:rsid w:val="00451230"/>
    <w:rsid w:val="00451300"/>
    <w:rsid w:val="00452FF5"/>
    <w:rsid w:val="0045593B"/>
    <w:rsid w:val="004610C8"/>
    <w:rsid w:val="0046336C"/>
    <w:rsid w:val="00470697"/>
    <w:rsid w:val="0047121A"/>
    <w:rsid w:val="00472167"/>
    <w:rsid w:val="00474DDF"/>
    <w:rsid w:val="00476238"/>
    <w:rsid w:val="004805AF"/>
    <w:rsid w:val="004920DD"/>
    <w:rsid w:val="00496F9F"/>
    <w:rsid w:val="004A24AB"/>
    <w:rsid w:val="004A3EDD"/>
    <w:rsid w:val="004B3C68"/>
    <w:rsid w:val="004B6FDE"/>
    <w:rsid w:val="004D05ED"/>
    <w:rsid w:val="004D1464"/>
    <w:rsid w:val="004D50B7"/>
    <w:rsid w:val="004D5F1B"/>
    <w:rsid w:val="004D69A7"/>
    <w:rsid w:val="004D7990"/>
    <w:rsid w:val="004D7CD6"/>
    <w:rsid w:val="004E5A3A"/>
    <w:rsid w:val="004E7A62"/>
    <w:rsid w:val="004F3F02"/>
    <w:rsid w:val="004F4506"/>
    <w:rsid w:val="00501EC1"/>
    <w:rsid w:val="00503116"/>
    <w:rsid w:val="00506EEE"/>
    <w:rsid w:val="00512C2F"/>
    <w:rsid w:val="00527C4E"/>
    <w:rsid w:val="00557E05"/>
    <w:rsid w:val="005617E2"/>
    <w:rsid w:val="005626E0"/>
    <w:rsid w:val="00573E40"/>
    <w:rsid w:val="00582A45"/>
    <w:rsid w:val="00583539"/>
    <w:rsid w:val="005850C6"/>
    <w:rsid w:val="005874FB"/>
    <w:rsid w:val="00595498"/>
    <w:rsid w:val="005A45A6"/>
    <w:rsid w:val="005A72D6"/>
    <w:rsid w:val="005B036D"/>
    <w:rsid w:val="005B09E0"/>
    <w:rsid w:val="005C1D3C"/>
    <w:rsid w:val="005C4840"/>
    <w:rsid w:val="005D0AA1"/>
    <w:rsid w:val="005D104C"/>
    <w:rsid w:val="005E26F4"/>
    <w:rsid w:val="005E374A"/>
    <w:rsid w:val="005F28A9"/>
    <w:rsid w:val="0060288C"/>
    <w:rsid w:val="0061292F"/>
    <w:rsid w:val="006206D2"/>
    <w:rsid w:val="0062259F"/>
    <w:rsid w:val="00625DA1"/>
    <w:rsid w:val="006302E0"/>
    <w:rsid w:val="00631E08"/>
    <w:rsid w:val="00636C45"/>
    <w:rsid w:val="006416E0"/>
    <w:rsid w:val="006453EA"/>
    <w:rsid w:val="006457E4"/>
    <w:rsid w:val="00647433"/>
    <w:rsid w:val="0065416E"/>
    <w:rsid w:val="00655044"/>
    <w:rsid w:val="00657AA2"/>
    <w:rsid w:val="00661589"/>
    <w:rsid w:val="0066617F"/>
    <w:rsid w:val="0068341B"/>
    <w:rsid w:val="00696E8B"/>
    <w:rsid w:val="006A200A"/>
    <w:rsid w:val="006A3AC4"/>
    <w:rsid w:val="006B1FA4"/>
    <w:rsid w:val="006C26B4"/>
    <w:rsid w:val="006C6A8B"/>
    <w:rsid w:val="006D0ADE"/>
    <w:rsid w:val="006E0FB1"/>
    <w:rsid w:val="006E30B5"/>
    <w:rsid w:val="006E4583"/>
    <w:rsid w:val="006E4E19"/>
    <w:rsid w:val="007118F6"/>
    <w:rsid w:val="007312BA"/>
    <w:rsid w:val="00734227"/>
    <w:rsid w:val="00734A20"/>
    <w:rsid w:val="00742E43"/>
    <w:rsid w:val="0074305B"/>
    <w:rsid w:val="007444EF"/>
    <w:rsid w:val="00747F8D"/>
    <w:rsid w:val="00753C5E"/>
    <w:rsid w:val="00755D6E"/>
    <w:rsid w:val="007636D4"/>
    <w:rsid w:val="00782947"/>
    <w:rsid w:val="00785A0F"/>
    <w:rsid w:val="00794111"/>
    <w:rsid w:val="007961CE"/>
    <w:rsid w:val="007B1FE5"/>
    <w:rsid w:val="007B51B5"/>
    <w:rsid w:val="007B6BE3"/>
    <w:rsid w:val="007E2B62"/>
    <w:rsid w:val="007E4897"/>
    <w:rsid w:val="007E7AF4"/>
    <w:rsid w:val="00805EC5"/>
    <w:rsid w:val="00805F34"/>
    <w:rsid w:val="0080617A"/>
    <w:rsid w:val="008064FF"/>
    <w:rsid w:val="00806F6C"/>
    <w:rsid w:val="00810B6F"/>
    <w:rsid w:val="00811F53"/>
    <w:rsid w:val="008161DC"/>
    <w:rsid w:val="00821AD5"/>
    <w:rsid w:val="00821C63"/>
    <w:rsid w:val="00834936"/>
    <w:rsid w:val="00851501"/>
    <w:rsid w:val="0085215A"/>
    <w:rsid w:val="00857773"/>
    <w:rsid w:val="00857C94"/>
    <w:rsid w:val="00860FE7"/>
    <w:rsid w:val="008728E1"/>
    <w:rsid w:val="008750D6"/>
    <w:rsid w:val="00877979"/>
    <w:rsid w:val="00881C3F"/>
    <w:rsid w:val="0088591B"/>
    <w:rsid w:val="00891F19"/>
    <w:rsid w:val="00896817"/>
    <w:rsid w:val="008A6DAC"/>
    <w:rsid w:val="008A72A7"/>
    <w:rsid w:val="008A7D1F"/>
    <w:rsid w:val="008B4527"/>
    <w:rsid w:val="008B6922"/>
    <w:rsid w:val="008B7FFA"/>
    <w:rsid w:val="008C3862"/>
    <w:rsid w:val="008C4410"/>
    <w:rsid w:val="008E2B7D"/>
    <w:rsid w:val="008E7DBD"/>
    <w:rsid w:val="008F20FD"/>
    <w:rsid w:val="009143F7"/>
    <w:rsid w:val="00924B3B"/>
    <w:rsid w:val="00924FD9"/>
    <w:rsid w:val="00932AE6"/>
    <w:rsid w:val="009330A9"/>
    <w:rsid w:val="00935716"/>
    <w:rsid w:val="00943C0C"/>
    <w:rsid w:val="00943CCC"/>
    <w:rsid w:val="00947E0A"/>
    <w:rsid w:val="0095191C"/>
    <w:rsid w:val="00962A55"/>
    <w:rsid w:val="009669A8"/>
    <w:rsid w:val="00970064"/>
    <w:rsid w:val="009707F3"/>
    <w:rsid w:val="0097418E"/>
    <w:rsid w:val="00976163"/>
    <w:rsid w:val="00976C32"/>
    <w:rsid w:val="00994745"/>
    <w:rsid w:val="009C5340"/>
    <w:rsid w:val="009C53FA"/>
    <w:rsid w:val="009C7E6B"/>
    <w:rsid w:val="009D2A8F"/>
    <w:rsid w:val="009E1E8C"/>
    <w:rsid w:val="009E2CFC"/>
    <w:rsid w:val="009E638C"/>
    <w:rsid w:val="009E63BD"/>
    <w:rsid w:val="009E7F3D"/>
    <w:rsid w:val="009F03D6"/>
    <w:rsid w:val="00A057AA"/>
    <w:rsid w:val="00A05B3F"/>
    <w:rsid w:val="00A116EC"/>
    <w:rsid w:val="00A11D7A"/>
    <w:rsid w:val="00A1544B"/>
    <w:rsid w:val="00A15B14"/>
    <w:rsid w:val="00A21D9C"/>
    <w:rsid w:val="00A271F3"/>
    <w:rsid w:val="00A31578"/>
    <w:rsid w:val="00A37925"/>
    <w:rsid w:val="00A42CBE"/>
    <w:rsid w:val="00A66C01"/>
    <w:rsid w:val="00A866BF"/>
    <w:rsid w:val="00AA3008"/>
    <w:rsid w:val="00AA4B16"/>
    <w:rsid w:val="00AB2A5F"/>
    <w:rsid w:val="00AB43E8"/>
    <w:rsid w:val="00AB78C4"/>
    <w:rsid w:val="00AC4832"/>
    <w:rsid w:val="00AC49AC"/>
    <w:rsid w:val="00AE203C"/>
    <w:rsid w:val="00AF0449"/>
    <w:rsid w:val="00AF4A2B"/>
    <w:rsid w:val="00B00D78"/>
    <w:rsid w:val="00B04B88"/>
    <w:rsid w:val="00B1095D"/>
    <w:rsid w:val="00B12F76"/>
    <w:rsid w:val="00B20958"/>
    <w:rsid w:val="00B21AEE"/>
    <w:rsid w:val="00B24B98"/>
    <w:rsid w:val="00B32284"/>
    <w:rsid w:val="00B325C6"/>
    <w:rsid w:val="00B45B68"/>
    <w:rsid w:val="00B55575"/>
    <w:rsid w:val="00B562D2"/>
    <w:rsid w:val="00B57E61"/>
    <w:rsid w:val="00B6353B"/>
    <w:rsid w:val="00B64D1E"/>
    <w:rsid w:val="00B818E6"/>
    <w:rsid w:val="00B82FCD"/>
    <w:rsid w:val="00B918F0"/>
    <w:rsid w:val="00BA0296"/>
    <w:rsid w:val="00BA3742"/>
    <w:rsid w:val="00BB16AA"/>
    <w:rsid w:val="00BB6EB7"/>
    <w:rsid w:val="00BB786A"/>
    <w:rsid w:val="00BC404D"/>
    <w:rsid w:val="00BD6821"/>
    <w:rsid w:val="00BF3948"/>
    <w:rsid w:val="00BF5A75"/>
    <w:rsid w:val="00BF62B8"/>
    <w:rsid w:val="00C0302E"/>
    <w:rsid w:val="00C0623B"/>
    <w:rsid w:val="00C07EBC"/>
    <w:rsid w:val="00C11B94"/>
    <w:rsid w:val="00C1200D"/>
    <w:rsid w:val="00C26374"/>
    <w:rsid w:val="00C30438"/>
    <w:rsid w:val="00C42B0C"/>
    <w:rsid w:val="00C460BB"/>
    <w:rsid w:val="00C504DE"/>
    <w:rsid w:val="00C53781"/>
    <w:rsid w:val="00C55F97"/>
    <w:rsid w:val="00C60175"/>
    <w:rsid w:val="00C673B3"/>
    <w:rsid w:val="00C67EB2"/>
    <w:rsid w:val="00C81BFF"/>
    <w:rsid w:val="00C83636"/>
    <w:rsid w:val="00C85450"/>
    <w:rsid w:val="00C948AA"/>
    <w:rsid w:val="00C969CB"/>
    <w:rsid w:val="00CB01D3"/>
    <w:rsid w:val="00CB10D6"/>
    <w:rsid w:val="00CB241A"/>
    <w:rsid w:val="00CB2CB2"/>
    <w:rsid w:val="00CC05E0"/>
    <w:rsid w:val="00CC6549"/>
    <w:rsid w:val="00CC7F4D"/>
    <w:rsid w:val="00CD1D05"/>
    <w:rsid w:val="00CD2D5B"/>
    <w:rsid w:val="00CD380E"/>
    <w:rsid w:val="00CE7896"/>
    <w:rsid w:val="00CF45CE"/>
    <w:rsid w:val="00CF6097"/>
    <w:rsid w:val="00D00603"/>
    <w:rsid w:val="00D034C5"/>
    <w:rsid w:val="00D079F0"/>
    <w:rsid w:val="00D25D18"/>
    <w:rsid w:val="00D404BD"/>
    <w:rsid w:val="00D46550"/>
    <w:rsid w:val="00D54F5C"/>
    <w:rsid w:val="00D55C08"/>
    <w:rsid w:val="00D55D56"/>
    <w:rsid w:val="00D55F67"/>
    <w:rsid w:val="00D606D0"/>
    <w:rsid w:val="00D67373"/>
    <w:rsid w:val="00D76D58"/>
    <w:rsid w:val="00D94413"/>
    <w:rsid w:val="00D94979"/>
    <w:rsid w:val="00DA5B09"/>
    <w:rsid w:val="00DB077E"/>
    <w:rsid w:val="00DB0A82"/>
    <w:rsid w:val="00DB17A2"/>
    <w:rsid w:val="00DB74F1"/>
    <w:rsid w:val="00DD73AB"/>
    <w:rsid w:val="00DE309A"/>
    <w:rsid w:val="00DE369D"/>
    <w:rsid w:val="00DF5973"/>
    <w:rsid w:val="00E00EB8"/>
    <w:rsid w:val="00E0148B"/>
    <w:rsid w:val="00E03E47"/>
    <w:rsid w:val="00E0755A"/>
    <w:rsid w:val="00E210D8"/>
    <w:rsid w:val="00E27E94"/>
    <w:rsid w:val="00E417EE"/>
    <w:rsid w:val="00E45E0B"/>
    <w:rsid w:val="00E50704"/>
    <w:rsid w:val="00E50F28"/>
    <w:rsid w:val="00E515F5"/>
    <w:rsid w:val="00E55CD0"/>
    <w:rsid w:val="00E63236"/>
    <w:rsid w:val="00E65B1F"/>
    <w:rsid w:val="00E7058C"/>
    <w:rsid w:val="00E913AF"/>
    <w:rsid w:val="00E95527"/>
    <w:rsid w:val="00EA5140"/>
    <w:rsid w:val="00EA75A7"/>
    <w:rsid w:val="00EB2597"/>
    <w:rsid w:val="00EB4E19"/>
    <w:rsid w:val="00EB6136"/>
    <w:rsid w:val="00EC4D45"/>
    <w:rsid w:val="00ED5375"/>
    <w:rsid w:val="00F06E5B"/>
    <w:rsid w:val="00F16B76"/>
    <w:rsid w:val="00F333C3"/>
    <w:rsid w:val="00F413E8"/>
    <w:rsid w:val="00F4674F"/>
    <w:rsid w:val="00F52DAA"/>
    <w:rsid w:val="00F561CD"/>
    <w:rsid w:val="00F669E9"/>
    <w:rsid w:val="00F67631"/>
    <w:rsid w:val="00F825B3"/>
    <w:rsid w:val="00F84A32"/>
    <w:rsid w:val="00F86937"/>
    <w:rsid w:val="00F9230D"/>
    <w:rsid w:val="00F95570"/>
    <w:rsid w:val="00FA199D"/>
    <w:rsid w:val="00FA40DD"/>
    <w:rsid w:val="00FA5A45"/>
    <w:rsid w:val="00FB0492"/>
    <w:rsid w:val="00FB4F2E"/>
    <w:rsid w:val="00FC3AE9"/>
    <w:rsid w:val="00FC5261"/>
    <w:rsid w:val="00FC5B1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semiHidden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D1B0E5-EFEF-49EB-8CC2-FF8A3250B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0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15T09:12:00Z</cp:lastPrinted>
  <dcterms:created xsi:type="dcterms:W3CDTF">2019-04-15T09:15:00Z</dcterms:created>
  <dcterms:modified xsi:type="dcterms:W3CDTF">2019-04-15T09:15:00Z</dcterms:modified>
</cp:coreProperties>
</file>